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CABA5B7">
      <w:pPr>
        <w:pStyle w:val="8"/>
        <w:jc w:val="center"/>
        <w:textAlignment w:val="center"/>
        <w:rPr>
          <w:rFonts w:ascii="Times New Roman" w:hAnsi="Times New Roman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85400</wp:posOffset>
            </wp:positionH>
            <wp:positionV relativeFrom="topMargin">
              <wp:posOffset>11455400</wp:posOffset>
            </wp:positionV>
            <wp:extent cx="342900" cy="342900"/>
            <wp:effectExtent l="0" t="0" r="0" b="0"/>
            <wp:wrapNone/>
            <wp:docPr id="100179" name="图片 10017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石家庄市第一中学</w:t>
      </w:r>
      <w:r>
        <w:rPr>
          <w:rFonts w:ascii="Times New Roman" w:hAnsi="Times New Roman"/>
          <w:b/>
          <w:color w:val="000000" w:themeColor="text1"/>
          <w:kern w:val="2"/>
          <w:sz w:val="30"/>
          <w:szCs w:val="22"/>
        </w:rPr>
        <w:t>2025-</w:t>
      </w:r>
      <w:r>
        <w:rPr>
          <w:rFonts w:hint="eastAsia" w:ascii="Times New Roman" w:hAnsi="Times New Roman"/>
          <w:b/>
          <w:color w:val="000000" w:themeColor="text1"/>
          <w:kern w:val="2"/>
          <w:sz w:val="30"/>
          <w:szCs w:val="22"/>
        </w:rPr>
        <w:t>2026学年第一学期高一年级期中考试</w:t>
      </w:r>
      <w:r>
        <w:rPr>
          <w:rFonts w:ascii="Times New Roman" w:hAnsi="宋体"/>
          <w:b/>
          <w:color w:val="000000" w:themeColor="text1"/>
          <w:kern w:val="2"/>
          <w:sz w:val="30"/>
          <w:szCs w:val="22"/>
        </w:rPr>
        <w:t>物理试题</w:t>
      </w:r>
    </w:p>
    <w:p w14:paraId="2B107C7C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（本题共</w:t>
      </w:r>
      <w:r>
        <w:rPr>
          <w:rFonts w:hint="eastAsia" w:ascii="宋体" w:hAnsi="宋体" w:cs="宋体"/>
          <w:b/>
          <w:color w:val="000000" w:themeColor="text1"/>
          <w:kern w:val="2"/>
          <w:sz w:val="21"/>
          <w:szCs w:val="22"/>
        </w:rPr>
        <w:t>7小题，每小题4分，共28分</w:t>
      </w: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）</w:t>
      </w:r>
    </w:p>
    <w:p w14:paraId="3D91F14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中国书法历史悠久，是中华民族优秀传统文化之一、小华同学练习书法时握毛笔的姿势如图所示，笔杆竖直悬空，则下列说法正确的是（　　）</w:t>
      </w:r>
    </w:p>
    <w:p w14:paraId="4956CF9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600075" cy="1219200"/>
            <wp:effectExtent l="0" t="0" r="0" b="0"/>
            <wp:docPr id="1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zqy.com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D7CF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笔杆受到的压力是笔杆形变产生的</w:t>
      </w:r>
    </w:p>
    <w:p w14:paraId="730EEAC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手指受到的压力是笔杆形变产生的</w:t>
      </w:r>
    </w:p>
    <w:p w14:paraId="0D8281F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笔杆受到的重力和笔杆对手指的摩擦力是一对平衡力</w:t>
      </w:r>
    </w:p>
    <w:p w14:paraId="0F4131B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笔杆受到的重力和手指对笔杆的摩擦力是一对相互作用力</w:t>
      </w:r>
    </w:p>
    <w:p w14:paraId="007B074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如图所示，小车内沿竖直方向的一根轻质弹簧和一条与竖直方向成</w:t>
      </w:r>
      <w:r>
        <w:rPr>
          <w:color w:val="000000" w:themeColor="text1"/>
        </w:rPr>
        <w:object>
          <v:shape id="_x0000_i1025" o:spt="75" alt="www.zqy.com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7" o:title="eqIde170f206fdbbd834aad7580c727e2c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角的细绳拴接一小球。当小车与小球相对静止，一起在水平面上匀速运动时，下列说法正确的是（　　）</w:t>
      </w:r>
    </w:p>
    <w:p w14:paraId="3BD8D2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24000" cy="933450"/>
            <wp:effectExtent l="0" t="0" r="0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4F4F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小球受到三个力的作用</w:t>
      </w:r>
    </w:p>
    <w:p w14:paraId="6F51947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轻弹簧一定被压缩</w:t>
      </w:r>
    </w:p>
    <w:p w14:paraId="6144718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细绳一定对小球有拉力</w:t>
      </w:r>
    </w:p>
    <w:p w14:paraId="616463C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细绳不一定对小球有拉力，轻弹簧对小球也不一定有弹力</w:t>
      </w:r>
    </w:p>
    <w:p w14:paraId="72C0F7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如图所示，一弹性小球从距地面2m处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以10m/s的速度竖直向下抛出，小球落地后竖直反弹经过距地面1.5m高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，向上的速度为7m/s，小球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共用时0.3s，则此过程中（　　）</w:t>
      </w:r>
    </w:p>
    <w:p w14:paraId="3CFEDCD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90625" cy="1514475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231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小球发生的位移大小为3.5m，方向竖直向下</w:t>
      </w:r>
    </w:p>
    <w:p w14:paraId="13D73CC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小球速度变化量的大小为17m/s，方向竖直向上</w:t>
      </w:r>
    </w:p>
    <w:p w14:paraId="41B95D5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小球平均速度的大小为1.5m/s，方向竖直向下</w:t>
      </w:r>
    </w:p>
    <w:p w14:paraId="5F169D8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小球加速度的大小约为</w:t>
      </w:r>
      <w:r>
        <w:rPr>
          <w:color w:val="000000" w:themeColor="text1"/>
        </w:rPr>
        <w:object>
          <v:shape id="_x0000_i1026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1" o:title="eqIdb1eebd522c4de12f8255e649d3145d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竖直向上</w:t>
      </w:r>
    </w:p>
    <w:p w14:paraId="200BCB8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一物体做直线运动，其加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描述此物体运动的是随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变化的图像如图所示。下列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-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中，可能正确的是（　　）</w:t>
      </w:r>
    </w:p>
    <w:p w14:paraId="5E2D268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19275" cy="1076325"/>
            <wp:effectExtent l="0" t="0" r="0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644AE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57375" cy="91440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57375" cy="1162050"/>
            <wp:effectExtent l="0" t="0" r="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B40D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71675" cy="116205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14525" cy="1123950"/>
            <wp:effectExtent l="0" t="0" r="0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5CB1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5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如图所示为某食品厂的曲柄压榨机示意图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铰链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均为轻杆且长度相等，</w:t>
      </w:r>
      <w:r>
        <w:rPr>
          <w:color w:val="000000" w:themeColor="text1"/>
        </w:rPr>
        <w:object>
          <v:shape id="_x0000_i1027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b90e0f35eda1a729fed485f83da5ea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于同一竖直线上，轻质活塞可上下移动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被压榨的物体。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处施加一水平向左的恒力</w:t>
      </w:r>
      <w:r>
        <w:rPr>
          <w:color w:val="000000" w:themeColor="text1"/>
        </w:rPr>
        <w:object>
          <v:shape id="_x0000_i1028" o:spt="75" alt="www.zqy.com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0" o:title="eqIdfb8bac16cb8576876b2649737730f7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使活塞缓慢下降压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当</w:t>
      </w:r>
      <w:r>
        <w:rPr>
          <w:color w:val="000000" w:themeColor="text1"/>
        </w:rPr>
        <w:object>
          <v:shape id="_x0000_i1029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2" o:title="eqIdef4113c492885ba7c47fe42ac792578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竖直方向的夹角为</w:t>
      </w:r>
      <w:r>
        <w:rPr>
          <w:color w:val="000000" w:themeColor="text1"/>
        </w:rPr>
        <w:object>
          <v:shape id="_x0000_i1030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4" o:title="eqIdf6b86c22b670a8e9f3896f9e8883fb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活塞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压力为（不考虑一切摩擦）（　　）</w:t>
      </w:r>
    </w:p>
    <w:p w14:paraId="71D03A9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14425" cy="171450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81CC1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31" o:spt="75" alt="www.zqy.com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" o:title="eqIdce3dc7bc7cee2e47b7df1f2a042dca2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2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9" o:title="eqId996eb4084fd93106aa629f18b4c9c7a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 w14:paraId="016D702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3" o:spt="75" alt="www.zqy.com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1" o:title="eqId08da144ea2e6a9c2f6d9f2b09d0b50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34" o:spt="75" alt="www.zqy.com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33" o:title="eqIdd80bd319c82b09960ccd1ede6689581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</w:p>
    <w:p w14:paraId="582FB3C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6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有一串珠子（珠子可视为质点），穿在一根长1.8m的细线上，细线的首尾各固定1个珠子，中间还有5个珠子。从最下面的珠子算起，相邻两个珠子之间的距离依次为 5cm、15cm、25cm、35cm、45cm、55cm，如图所示。某人向上提起细线的上端，让细线自由垂下，且第1个珠子紧贴水平桌面，松手后开始计时，若不计空气阻力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假设珠子落到桌面上不再反弹，则第2、3、4、5、6、7个珠子（　　）</w:t>
      </w:r>
    </w:p>
    <w:p w14:paraId="7C27950B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019175" cy="1571625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227EB24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依次落到桌面上的速率之比为</w:t>
      </w:r>
      <w:r>
        <w:rPr>
          <w:color w:val="000000" w:themeColor="text1"/>
        </w:rPr>
        <w:object>
          <v:shape id="_x0000_i1035" o:spt="75" alt="www.zqy.com" type="#_x0000_t75" style="height:12pt;width:65.25pt;" o:ole="t" filled="f" o:preferrelative="t" stroked="f" coordsize="21600,21600">
            <v:path/>
            <v:fill on="f" focussize="0,0"/>
            <v:stroke on="f" joinstyle="miter"/>
            <v:imagedata r:id="rId36" o:title="eqId68231d7fb5f4e006d9de88d8bdb1e70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1978ABF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落到桌面上的时间间隔相等</w:t>
      </w:r>
    </w:p>
    <w:p w14:paraId="67D5A11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落到桌面上的时间间隔越来越大</w:t>
      </w:r>
    </w:p>
    <w:p w14:paraId="49048D8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第4个珠子落到桌面上的速率为4m/s</w:t>
      </w:r>
    </w:p>
    <w:p w14:paraId="5D16A08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7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物体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开始做匀加速直线运动，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点，其中</w:t>
      </w:r>
      <w:r>
        <w:rPr>
          <w:color w:val="000000" w:themeColor="text1"/>
        </w:rPr>
        <w:object>
          <v:shape id="_x0000_i1036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8" o:title="eqId62a7d7744b9f9d6d96f0f588e47e26d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7" o:spt="75" alt="www.zq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0" o:title="eqId6d80ada4d00af5a21201bc4593a79ba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若物体经过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这两段位移的时间相等，则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之间的距离等于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7898490D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38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2" o:title="eqId0ade9a4c6b5640b9bc60a087d754113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9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4" o:title="eqId8d77ecfc44c94b32a7fcc565e2ebbe4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40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6" o:title="eqId82ab9ab7796bc895064e7f9ee54de93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41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8" o:title="eqId487a24c8024e872a9800c32049af261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</w:p>
    <w:p w14:paraId="3D49ACFD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（本题共</w:t>
      </w:r>
      <w:r>
        <w:rPr>
          <w:rFonts w:hint="eastAsia" w:ascii="宋体" w:hAnsi="宋体" w:cs="宋体"/>
          <w:b/>
          <w:color w:val="000000" w:themeColor="text1"/>
          <w:kern w:val="2"/>
          <w:sz w:val="21"/>
          <w:szCs w:val="22"/>
        </w:rPr>
        <w:t>3小题，共18分。全选对得6分，选对但不全得3分，有选错得0分</w:t>
      </w: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）</w:t>
      </w:r>
    </w:p>
    <w:p w14:paraId="25E6A17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如图所示，放在水平桌面上的木块A处于静止状态，所挂的砝码和托盘的总质量为0.7kg，弹簧测力计读数为2N，滑轮摩擦不计。若轻轻取走盘中的部分砝码，使砝码和托盘的总质量减少到0.1kg，则将会出现的情况是（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042" o:spt="75" alt="www.zqy.com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" o:title="eqIdbf189a86ac788e61722281a7b1ed7b8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（　　）</w:t>
      </w:r>
    </w:p>
    <w:p w14:paraId="1FBF6C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33525" cy="885825"/>
            <wp:effectExtent l="0" t="0" r="0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FB8D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弹簧测力计的读数将不变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A仍静止不动</w:t>
      </w:r>
    </w:p>
    <w:p w14:paraId="726DD35C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A受到桌面的摩擦力大小不变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桌面受到A的摩擦力方向不变</w:t>
      </w:r>
    </w:p>
    <w:p w14:paraId="0288E2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如图所示，半圆形框架竖直放置在粗糙的水平地面上，质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光滑小球P在水平外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作用下处于静止状态，P与圆心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连线与水平面的夹角为</w:t>
      </w:r>
      <w:r>
        <w:rPr>
          <w:color w:val="000000" w:themeColor="text1"/>
        </w:rPr>
        <w:object>
          <v:shape id="_x0000_i1043" o:spt="75" alt="www.zqy.com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3" o:title="eqIdc24095e409b025db711f14be783a406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将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竖直面内沿顺时针方向缓慢地转过</w:t>
      </w:r>
      <w:r>
        <w:rPr>
          <w:color w:val="000000" w:themeColor="text1"/>
        </w:rPr>
        <w:object>
          <v:shape id="_x0000_i1044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5" o:title="eqIdc02b54dc6b3e1bb6544f47d4c8743fc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框架与小球始终保持静止状态。在此过程中下列说法正确的是（</w:t>
      </w:r>
      <w:r>
        <w:rPr>
          <w:rFonts w:hint="eastAsia" w:ascii="Times New Roman" w:hAnsi="Times New Roman" w:eastAsiaTheme="minorEastAsia"/>
          <w:color w:val="000000" w:themeColor="text1"/>
          <w:sz w:val="24"/>
          <w:szCs w:val="24"/>
        </w:rPr>
        <w:t xml:space="preserve">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2940432B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76375" cy="647700"/>
            <wp:effectExtent l="0" t="0" r="0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EC63D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拉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先减小后增大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框架对小球的支持力先减小后增大</w:t>
      </w:r>
    </w:p>
    <w:p w14:paraId="1B906BCC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拉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最小值为</w:t>
      </w:r>
      <w:r>
        <w:rPr>
          <w:color w:val="000000" w:themeColor="text1"/>
        </w:rPr>
        <w:object>
          <v:shape id="_x0000_i1045" o:spt="75" alt="www.zqy.com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" o:title="eqId28bb712c90fa3d9f2d5774d182ee9f0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框架对地面的压力先增大后减小</w:t>
      </w:r>
    </w:p>
    <w:p w14:paraId="188A4FA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甲、乙两车（均可视为质点）在平直公路上沿两平行车道同向行驶，两车运动的</w:t>
      </w:r>
      <w:r>
        <w:rPr>
          <w:color w:val="000000" w:themeColor="text1"/>
        </w:rPr>
        <w:object>
          <v:shape id="_x0000_i1046" o:spt="75" alt="www.zqy.com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60" o:title="eqIdd1552707683293dcf684d101dd09b5c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所示。已知</w:t>
      </w:r>
      <w:r>
        <w:rPr>
          <w:color w:val="000000" w:themeColor="text1"/>
        </w:rPr>
        <w:object>
          <v:shape id="_x0000_i1047" o:spt="75" alt="www.zqy.com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2" o:title="eqId7aeb9a94e392f6759b18abed89aacc5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甲车在乙车前面30m处，在</w:t>
      </w:r>
      <w:r>
        <w:rPr>
          <w:color w:val="000000" w:themeColor="text1"/>
        </w:rPr>
        <w:object>
          <v:shape id="_x0000_i1048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4" o:title="eqIdf6284db8b543d50efc062b51cc7dc89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两车恰好相遇。下列说法正确的是（　　）</w:t>
      </w:r>
    </w:p>
    <w:p w14:paraId="223C6707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52575" cy="1685925"/>
            <wp:effectExtent l="0" t="0" r="0" b="0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A062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图中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刻两车相距最近</w:t>
      </w:r>
    </w:p>
    <w:p w14:paraId="5391810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图中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等于</w:t>
      </w:r>
      <w:r>
        <w:rPr>
          <w:color w:val="000000" w:themeColor="text1"/>
        </w:rPr>
        <w:object>
          <v:shape id="_x0000_i1049" o:spt="75" alt="www.zqy.com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67" o:title="eqId2b0d0f45b2d42460e90b3fe023569d5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</w:p>
    <w:p w14:paraId="2E1823D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图中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之差等于14m/s</w:t>
      </w:r>
    </w:p>
    <w:p w14:paraId="02D05F9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乙车比甲车的加速度大4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</w:p>
    <w:p w14:paraId="471692F2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（本题共</w:t>
      </w:r>
      <w:r>
        <w:rPr>
          <w:rFonts w:hint="eastAsia" w:ascii="宋体" w:hAnsi="宋体" w:cs="宋体"/>
          <w:b/>
          <w:color w:val="000000" w:themeColor="text1"/>
          <w:kern w:val="2"/>
          <w:sz w:val="21"/>
          <w:szCs w:val="22"/>
        </w:rPr>
        <w:t>2小题，共14分</w:t>
      </w: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）</w:t>
      </w:r>
    </w:p>
    <w:p w14:paraId="60FBE98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（</w:t>
      </w: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8分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网课期间，小明想在家里通过实验验证“力的平行四边形定则”。他找了一重物、两根完全相同的橡皮筋、刻度尺，按如下步骤进行实验。</w:t>
      </w:r>
    </w:p>
    <w:p w14:paraId="00A2797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743200" cy="1485900"/>
            <wp:effectExtent l="0" t="0" r="0" b="0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4305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用刻度尺测出橡皮筋的原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4EDE3A1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在竖直木板上贴一张白纸，将两根橡皮筋的一端分别固定在白纸上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，另一端通过一绳套连接重物，如图甲所示，记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方向以及两橡皮筋的长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2608A95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然后再用一根橡皮筋将重物提起，静止时测出橡皮筋的长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记下橡皮筋的方向。</w:t>
      </w:r>
    </w:p>
    <w:p w14:paraId="7B8D8C7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本实验中涉及的物理思想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27611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等效替代法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控制变量法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理想模型法</w:t>
      </w:r>
    </w:p>
    <w:p w14:paraId="2400E8F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数据处理中应该把橡皮筋的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选填“长度”或“伸长量”）作为等效力的大小。</w:t>
      </w:r>
    </w:p>
    <w:p w14:paraId="42647A2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如果没有操作失误，图乙中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力中，方向一定沿图甲中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的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0CD864F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如图甲所示，保持结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动、橡皮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不变，将橡皮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逐渐沿顺时针方向转至竖直方向。此过程中，关于橡皮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大小的变化，下列结论正确的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</w:p>
    <w:p w14:paraId="3FCE52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先减小后增大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逐渐减小</w:t>
      </w:r>
    </w:p>
    <w:p w14:paraId="4B6ADDD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先增大后减小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逐渐减小</w:t>
      </w:r>
    </w:p>
    <w:p w14:paraId="5D75709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先减小后增大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逐渐增大</w:t>
      </w:r>
    </w:p>
    <w:p w14:paraId="5B6091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先增大后减小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逐渐增大</w:t>
      </w:r>
    </w:p>
    <w:p w14:paraId="3F78B03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（</w:t>
      </w: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6分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某学习小组利用生活中常见物品开展“探究弹簧弹力与形变量的关系”实验。已知水的密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ρ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当地重力加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实验过程如下：</w:t>
      </w:r>
    </w:p>
    <w:p w14:paraId="034443A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5276215" cy="1139825"/>
            <wp:effectExtent l="0" t="0" r="0" b="0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69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3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42A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将两根细绳分别系在弹簧两端，将其平放在较光滑的水平桌面上，让其中一个系绳点与刻度尺零刻度线对齐，另一个系绳点对应的刻度如图1所示，可得弹簧原长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m。</w:t>
      </w:r>
    </w:p>
    <w:p w14:paraId="2BB866F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将弹簧一端细绳系到墙上挂钩，另一端细绳跨过固定在桌面边缘的光滑金属杆后，系一个空的小桶。使弹簧和桌面上方的细绳均与桌面平行，如图2所示。</w:t>
      </w:r>
    </w:p>
    <w:p w14:paraId="433CA97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用带有刻度的杯子量取适量水，缓慢加到小桶里，待弹簧稳定后，测量两系绳点之间的弹簧长度并记录数据。按此步骤操作6次。</w:t>
      </w:r>
    </w:p>
    <w:p w14:paraId="4CCB121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以小桶中水的体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横坐标，弹簧伸长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纵坐标，根据实验数据拟合成如图3所示直线，其斜率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已知）。由此可得该弹簧的劲度系数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用题目中已知量表示）。</w:t>
      </w:r>
    </w:p>
    <w:p w14:paraId="24CB773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5）图3中直线的截距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已知），可得所用小桶质量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用题目中已知量表示）。</w:t>
      </w:r>
    </w:p>
    <w:p w14:paraId="0F72A1D5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（本题共</w:t>
      </w:r>
      <w:r>
        <w:rPr>
          <w:rFonts w:hint="eastAsia" w:ascii="宋体" w:hAnsi="宋体" w:cs="宋体"/>
          <w:b/>
          <w:color w:val="000000" w:themeColor="text1"/>
          <w:kern w:val="2"/>
          <w:sz w:val="21"/>
          <w:szCs w:val="22"/>
        </w:rPr>
        <w:t>3小题，共40分</w:t>
      </w: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）</w:t>
      </w:r>
    </w:p>
    <w:p w14:paraId="64A1FDC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（</w:t>
      </w: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10分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一枚小火箭携带试验炸弹在地面上竖直发射升空，小火箭的加速度大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20s后小火箭与试验炸弹分离（分离之后，试验炸弹在竖直方向上做匀减速运动，加速度大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，预定试验炸弹在最高点爆炸，取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不计空气阻力。请问：</w:t>
      </w:r>
    </w:p>
    <w:p w14:paraId="111AF9E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试验炸弹预定爆炸点的高度是多少；</w:t>
      </w:r>
    </w:p>
    <w:p w14:paraId="476580E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若试验失败，炸弹未爆炸，如果不采取措施，炸弹会在分离后多长时间落地。</w:t>
      </w:r>
    </w:p>
    <w:p w14:paraId="78DC060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（</w:t>
      </w: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13分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如图所示，质量为</w:t>
      </w:r>
      <w:r>
        <w:rPr>
          <w:color w:val="000000" w:themeColor="text1"/>
        </w:rPr>
        <w:object>
          <v:shape id="_x0000_i1050" o:spt="75" alt="www.zqy.com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71" o:title="eqIdb1d0c9f255d682702e05e816c9cf30b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物体通过三段轻绳悬挂，三段轻绳的结点为</w:t>
      </w:r>
      <w:r>
        <w:rPr>
          <w:color w:val="000000" w:themeColor="text1"/>
        </w:rPr>
        <w:object>
          <v:shape id="_x0000_i1051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3" o:title="eqId1dde8112e8eb968fd042418dd63275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轻绳</w:t>
      </w:r>
      <w:r>
        <w:rPr>
          <w:color w:val="000000" w:themeColor="text1"/>
        </w:rPr>
        <w:object>
          <v:shape id="_x0000_i1052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2" o:title="eqIdef4113c492885ba7c47fe42ac792578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水平，</w:t>
      </w:r>
      <w:r>
        <w:rPr>
          <w:color w:val="000000" w:themeColor="text1"/>
        </w:rPr>
        <w:object>
          <v:shape id="_x0000_i1053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6" o:title="eqId683c590673eece14fea3319c4fd5eb5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竖直方向夹角为</w:t>
      </w:r>
      <w:r>
        <w:rPr>
          <w:color w:val="000000" w:themeColor="text1"/>
        </w:rPr>
        <w:object>
          <v:shape id="_x0000_i1054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78" o:title="eqId594a9c33a588802263d538d5244240e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质量</w:t>
      </w:r>
      <w:r>
        <w:rPr>
          <w:color w:val="000000" w:themeColor="text1"/>
        </w:rPr>
        <w:object>
          <v:shape id="_x0000_i1055" o:spt="75" alt="www.zqy.com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0" o:title="eqId4eb75ddcab20ab983d0e6c1c6ecfe19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人拉绳的方向与竖直方向夹角为</w:t>
      </w:r>
      <w:r>
        <w:rPr>
          <w:color w:val="000000" w:themeColor="text1"/>
        </w:rPr>
        <w:object>
          <v:shape id="_x0000_i1056" o:spt="75" alt="www.zqy.com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82" o:title="eqId912b6b14c72a43003dd0919636f8c272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整个系统均处于静止状态，</w:t>
      </w:r>
      <w:r>
        <w:rPr>
          <w:color w:val="000000" w:themeColor="text1"/>
        </w:rPr>
        <w:object>
          <v:shape id="_x0000_i1057" o:spt="75" alt="www.zqy.com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84" o:title="eqId61719b93fffcf4db181c9e9d9b4f46b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58" o:spt="75" alt="www.zqy.com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86" o:title="eqIdc0510f27619c9cf7c3957038c72db12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不计滑轮摩擦,g=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求：</w:t>
      </w:r>
    </w:p>
    <w:p w14:paraId="7CD789A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38375" cy="1524000"/>
            <wp:effectExtent l="0" t="0" r="0" b="0"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B375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轻绳</w:t>
      </w:r>
      <w:r>
        <w:rPr>
          <w:color w:val="000000" w:themeColor="text1"/>
        </w:rPr>
        <w:object>
          <v:shape id="_x0000_i1059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6" o:title="eqId683c590673eece14fea3319c4fd5eb5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60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2" o:title="eqIdef4113c492885ba7c47fe42ac792578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拉力分别是多大；</w:t>
      </w:r>
    </w:p>
    <w:p w14:paraId="54817DD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此时地面对人的摩擦力大小与方向；</w:t>
      </w:r>
    </w:p>
    <w:p w14:paraId="2BFEFA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若人与水平面之间的动摩擦因数</w:t>
      </w:r>
      <w:r>
        <w:rPr>
          <w:color w:val="000000" w:themeColor="text1"/>
        </w:rPr>
        <w:object>
          <v:shape id="_x0000_i1061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1" o:title="eqIda18512fbbe3a18b719e547fcee00bb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欲使人站在原来位置不滑动，则物体的质量</w:t>
      </w:r>
      <w:r>
        <w:rPr>
          <w:color w:val="000000" w:themeColor="text1"/>
        </w:rPr>
        <w:object>
          <v:shape id="_x0000_i1062" o:spt="75" alt="www.zq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最大不能超过多少。</w:t>
      </w:r>
    </w:p>
    <w:p w14:paraId="335204F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</w:p>
    <w:p w14:paraId="6249838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</w:p>
    <w:p w14:paraId="0D24B42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</w:p>
    <w:p w14:paraId="21F72BA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（</w:t>
      </w:r>
      <w:r>
        <w:rPr>
          <w:rFonts w:hint="eastAsia" w:ascii="Times New Roman" w:hAnsi="Times New Roman"/>
          <w:color w:val="000000" w:themeColor="text1"/>
          <w:kern w:val="2"/>
          <w:sz w:val="21"/>
          <w:szCs w:val="22"/>
        </w:rPr>
        <w:t>17分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某学校科学探究小组为探究蓝牙设备的有效通信问题，通过实验测试发现两蓝牙设备通信的最远距离</w:t>
      </w:r>
      <w:r>
        <w:rPr>
          <w:color w:val="000000" w:themeColor="text1"/>
        </w:rPr>
        <w:object>
          <v:shape id="_x0000_i1063" o:spt="75" alt="www.zqy.com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5" o:title="eqIde6f6918823a932c573eaee7a0e940ae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该探究小组用安装有蓝牙设备的汽车A、B进一步研究运动中的通信时间问题。如图，开始时，A、B两车处于同一平直路段上的两点</w:t>
      </w:r>
      <w:r>
        <w:rPr>
          <w:color w:val="000000" w:themeColor="text1"/>
        </w:rPr>
        <w:object>
          <v:shape id="_x0000_i1064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97" o:title="eqId23f919bd3dde10dbbc076f7ec514969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color w:val="000000" w:themeColor="text1"/>
        </w:rPr>
        <w:object>
          <v:shape id="_x0000_i1065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99" o:title="eqId3c4f6f74444b2b7947fc6e35c8d6232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A车从</w:t>
      </w:r>
      <w:r>
        <w:rPr>
          <w:color w:val="000000" w:themeColor="text1"/>
        </w:rPr>
        <w:object>
          <v:shape id="_x0000_i1066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97" o:title="eqId23f919bd3dde10dbbc076f7ec514969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开始启动，以加速度</w:t>
      </w:r>
      <w:r>
        <w:rPr>
          <w:color w:val="000000" w:themeColor="text1"/>
        </w:rPr>
        <w:object>
          <v:shape id="_x0000_i1067" o:spt="75" alt="www.zqy.com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02" o:title="eqId2bf71a3d7b47b769581d32301ad7133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向右做匀加速运动，与此同时B车从</w:t>
      </w:r>
      <w:r>
        <w:rPr>
          <w:color w:val="000000" w:themeColor="text1"/>
        </w:rPr>
        <w:object>
          <v:shape id="_x0000_i1068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99" o:title="eqId3c4f6f74444b2b7947fc6e35c8d6232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正以初速度</w:t>
      </w:r>
      <w:r>
        <w:rPr>
          <w:color w:val="000000" w:themeColor="text1"/>
        </w:rPr>
        <w:object>
          <v:shape id="_x0000_i1069" o:spt="75" alt="www.zqy.com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5" o:title="eqIde543fc02b23fbdc49719d917684bce0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加速度</w:t>
      </w:r>
      <w:r>
        <w:rPr>
          <w:color w:val="000000" w:themeColor="text1"/>
        </w:rPr>
        <w:object>
          <v:shape id="_x0000_i1070" o:spt="75" alt="www.zqy.com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107" o:title="eqId60d0601076fd0778d50b0ae7ee046a7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向右做匀加速运动，此时两车相距</w:t>
      </w:r>
      <w:r>
        <w:rPr>
          <w:color w:val="000000" w:themeColor="text1"/>
        </w:rPr>
        <w:object>
          <v:shape id="_x0000_i1071" o:spt="75" alt="www.zqy.com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09" o:title="eqIdbca00bdac8532a1e60aff8833baab1f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忽略信号传递的时间，两小车可视为质点，相遇时擦肩而过，不会相撞。求：</w:t>
      </w:r>
    </w:p>
    <w:p w14:paraId="7D0D9BC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62200" cy="628650"/>
            <wp:effectExtent l="0" t="0" r="0" b="0"/>
            <wp:docPr id="100035" name="图片 1000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www.zqy.com"/>
                    <pic:cNvPicPr>
                      <a:picLocks noChangeAspect="1"/>
                    </pic:cNvPicPr>
                  </pic:nvPicPr>
                  <pic:blipFill>
                    <a:blip r:embed="rId110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279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A、B两车相遇前的最大距离；</w:t>
      </w:r>
    </w:p>
    <w:p w14:paraId="53F6C5F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A、B两车能保持通信的最长时间；</w:t>
      </w:r>
    </w:p>
    <w:p w14:paraId="621E014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若两车运动的最大速度为</w:t>
      </w:r>
      <w:r>
        <w:rPr>
          <w:color w:val="000000" w:themeColor="text1"/>
        </w:rPr>
        <w:object>
          <v:shape id="_x0000_i1072" o:spt="75" alt="www.zqy.com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2" o:title="eqId28a034a07a5f8591efef42c1524d8f7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达到最大速度后均做匀速直线运动，则A、B之间最后所保持的距离及在B车速度达到最大前A、B两车能保持通信的时间。</w:t>
      </w:r>
    </w:p>
    <w:p w14:paraId="694EE2D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</w:p>
    <w:p w14:paraId="2780BFF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904"/>
        <w:gridCol w:w="904"/>
        <w:gridCol w:w="904"/>
        <w:gridCol w:w="906"/>
        <w:gridCol w:w="907"/>
        <w:gridCol w:w="907"/>
        <w:gridCol w:w="907"/>
        <w:gridCol w:w="907"/>
        <w:gridCol w:w="907"/>
        <w:gridCol w:w="905"/>
      </w:tblGrid>
      <w:tr w14:paraId="4AA387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90C7E3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37B79E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D8A63C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E0129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55EB70A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64878D6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3E81A79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4E2790A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78BB5A2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1504C02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227A154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 w14:paraId="494D4D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8D8155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D0DB0A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66E33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26877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6EEA0C6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20B198B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557D0E0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0EB1D29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2E31ADE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6B4EB54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14CF7C8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</w:tr>
    </w:tbl>
    <w:p w14:paraId="3786756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1．     A     伸长量     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A</w:t>
      </w:r>
    </w:p>
    <w:p w14:paraId="714247A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该实验使两个力的作用效果和一个力产生的效果相同，涉及的物理思想是等效替代法。</w:t>
      </w:r>
    </w:p>
    <w:p w14:paraId="62147B8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A。</w:t>
      </w:r>
    </w:p>
    <w:p w14:paraId="1C436E5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[2]橡皮筋等效为弹簧，根据胡克定律可知只有伸长量才能等效为力的大小，故数据处理中应该把橡皮筋的伸长量作为等效力的大小。</w:t>
      </w:r>
    </w:p>
    <w:p w14:paraId="5CBFE63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3]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通过作图得到的力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用一根橡皮筋将重物提起时重物受到的拉力，和重力方向相反，故沿图甲中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的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3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59FBE4B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[4]以结点为研究对象，受到重物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拉力等于重力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于静止状态，三个力构成矢量三角形，如图</w:t>
      </w:r>
    </w:p>
    <w:p w14:paraId="5E5DACC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971550" cy="1295400"/>
            <wp:effectExtent l="0" t="0" r="0" b="0"/>
            <wp:docPr id="959342758" name="图片 95934275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342758" name="图片 959342758" descr="www.zqy.com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A8E6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图可知，保持橡皮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不变，将橡皮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绕结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逐渐沿顺时针方向转至竖直方向。此过程中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先减小后增大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拉力逐渐减小。</w:t>
      </w:r>
    </w:p>
    <w:p w14:paraId="3C2B26C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A。</w:t>
      </w:r>
    </w:p>
    <w:p w14:paraId="26AD799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12．     13.14     </w:t>
      </w:r>
      <w:r>
        <w:rPr>
          <w:color w:val="000000" w:themeColor="text1"/>
        </w:rPr>
        <w:object>
          <v:shape id="_x0000_i1073" o:spt="75" alt="www.zqy.com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115" o:title="eqIde97e00558597fbcca6da69f92c99b68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</w:t>
      </w:r>
      <w:r>
        <w:rPr>
          <w:color w:val="000000" w:themeColor="text1"/>
        </w:rPr>
        <w:object>
          <v:shape id="_x0000_i1074" o:spt="75" alt="www.zqy.com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17" o:title="eqId5c01cf2a1258c8697e710b3366b1694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</w:p>
    <w:p w14:paraId="71C2689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该刻度尺的分度值为0.1cm，应估读到分度值的后一位，故弹簧原长为13.14cm</w:t>
      </w:r>
    </w:p>
    <w:p w14:paraId="236E030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[2]由胡克定律可知</w:t>
      </w:r>
      <w:r>
        <w:rPr>
          <w:color w:val="000000" w:themeColor="text1"/>
        </w:rPr>
        <w:object>
          <v:shape id="_x0000_i1075" o:spt="75" alt="www.zqy.com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9" o:title="eqIddd22ba97226d359d8baa3eb94821b9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</w:p>
    <w:p w14:paraId="0BBE24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化简可得</w:t>
      </w:r>
      <w:r>
        <w:rPr>
          <w:color w:val="000000" w:themeColor="text1"/>
        </w:rPr>
        <w:object>
          <v:shape id="_x0000_i1076" o:spt="75" alt="www.zqy.com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121" o:title="eqIdeead283aa636cd46e9e2b945d9f2a9c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</w:p>
    <w:p w14:paraId="481654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图像可知</w:t>
      </w:r>
      <w:r>
        <w:rPr>
          <w:color w:val="000000" w:themeColor="text1"/>
        </w:rPr>
        <w:object>
          <v:shape id="_x0000_i1077" o:spt="75" alt="www.zqy.com" type="#_x0000_t75" style="height:27.75pt;width:34.5pt;" o:ole="t" filled="f" o:preferrelative="t" stroked="f" coordsize="21600,21600">
            <v:path/>
            <v:fill on="f" focussize="0,0"/>
            <v:stroke on="f" joinstyle="miter"/>
            <v:imagedata r:id="rId123" o:title="eqIdb206b5fb8fd22e073c35973844432cc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</w:p>
    <w:p w14:paraId="39A2958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该弹簧的劲度系数为</w:t>
      </w:r>
      <w:r>
        <w:rPr>
          <w:color w:val="000000" w:themeColor="text1"/>
        </w:rPr>
        <w:object>
          <v:shape id="_x0000_i1078" o:spt="75" alt="www.zqy.com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25" o:title="eqId386a595d6b26cd72645dd3a4a922a1b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</w:p>
    <w:p w14:paraId="2DF8780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5）[3]由图可知</w:t>
      </w:r>
      <w:r>
        <w:rPr>
          <w:color w:val="000000" w:themeColor="text1"/>
        </w:rPr>
        <w:object>
          <v:shape id="_x0000_i1079" o:spt="75" alt="www.zqy.com" type="#_x0000_t75" style="height:27.75pt;width:34.5pt;" o:ole="t" filled="f" o:preferrelative="t" stroked="f" coordsize="21600,21600">
            <v:path/>
            <v:fill on="f" focussize="0,0"/>
            <v:stroke on="f" joinstyle="miter"/>
            <v:imagedata r:id="rId127" o:title="eqId1a77cc32ac03cad184241cd0756d3de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</w:p>
    <w:p w14:paraId="01C8C43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所用小桶质量为</w:t>
      </w:r>
      <w:r>
        <w:rPr>
          <w:color w:val="000000" w:themeColor="text1"/>
        </w:rPr>
        <w:object>
          <v:shape id="_x0000_i1080" o:spt="75" alt="www.zqy.com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129" o:title="eqId03d8771d6addd9d9b49bbf8a0720f32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</w:p>
    <w:p w14:paraId="40EAF95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（1）4000m；（2）</w:t>
      </w:r>
      <w:r>
        <w:rPr>
          <w:color w:val="000000" w:themeColor="text1"/>
        </w:rPr>
        <w:object>
          <v:shape id="_x0000_i1081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31" o:title="eqIddb0c6c67878897fa50e2d292ada8eee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</w:p>
    <w:p w14:paraId="7551C7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试验炸弹与小火箭分离时，速度为</w:t>
      </w:r>
    </w:p>
    <w:p w14:paraId="73E9370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200m/s</w:t>
      </w:r>
    </w:p>
    <w:p w14:paraId="2FF59F2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升高度为</w:t>
      </w:r>
    </w:p>
    <w:p w14:paraId="3A7161B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2" o:spt="75" alt="www.zqy.com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133" o:title="eqId411a3029be9d1051fea3132d69668e0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</w:p>
    <w:p w14:paraId="6C93208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离后炸弹以初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做匀减速运动，再上升高度为</w:t>
      </w:r>
    </w:p>
    <w:p w14:paraId="551F6E20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3" o:spt="75" alt="www.zqy.com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135" o:title="eqId3c12028902667897fdfd4a848f900a2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</w:p>
    <w:p w14:paraId="4E19F53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预定爆炸点的高度为</w:t>
      </w:r>
    </w:p>
    <w:p w14:paraId="7B005BD0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＋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4000m</w:t>
      </w:r>
    </w:p>
    <w:p w14:paraId="7FDDC0B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如果不采取措施，从分离到炸弹上升到最高点的时间为</w:t>
      </w:r>
    </w:p>
    <w:p w14:paraId="1DD90808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4" o:spt="75" alt="www.zqy.com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137" o:title="eqIdc63469b8c2688efafb69b0bf2c37f4d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</w:p>
    <w:p w14:paraId="339B8E0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下降阶段满足</w:t>
      </w:r>
    </w:p>
    <w:p w14:paraId="13877FA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5" o:spt="75" alt="www.zqy.com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39" o:title="eqId9656a7b78adeda7e4bbd8b19a988f47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</w:p>
    <w:p w14:paraId="52011C0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 w14:paraId="1F7EBEDB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6" o:spt="75" alt="www.zqy.com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41" o:title="eqIdcdc2e9f853c7046b50e1bdd7eba3d5c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</w:p>
    <w:p w14:paraId="51BFC41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从分离到落地所用时间为</w:t>
      </w:r>
    </w:p>
    <w:p w14:paraId="58A9FAE1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7" o:spt="75" alt="www.zqy.com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43" o:title="eqIdeae5064baef3c71bedbb3687a836255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</w:p>
    <w:p w14:paraId="7675A04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(1)</w:t>
      </w:r>
      <w:r>
        <w:rPr>
          <w:color w:val="000000" w:themeColor="text1"/>
        </w:rPr>
        <w:object>
          <v:shape id="_x0000_i1088" o:spt="75" alt="www.zqy.com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45" o:title="eqIdc2f8c4c3c6a8fb494726ad3cb3e1aee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89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47" o:title="eqId31783120a1043a52d854db1ca095269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</w:p>
    <w:p w14:paraId="021E398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120N，方向水平向左</w:t>
      </w:r>
    </w:p>
    <w:p w14:paraId="70EEE21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090" o:spt="75" alt="www.zqy.com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49" o:title="eqId8abc3440c5379a6a64187fd16be8d03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</w:p>
    <w:p w14:paraId="1907BF2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为对象，根据平衡条件可得</w:t>
      </w:r>
      <w:r>
        <w:rPr>
          <w:color w:val="000000" w:themeColor="text1"/>
        </w:rPr>
        <w:object>
          <v:shape id="_x0000_i1091" o:spt="75" alt="www.zqy.com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51" o:title="eqId427cfb7acd983fe7486e74e6f287bc7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2" o:spt="75" alt="www.zqy.com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53" o:title="eqId9df8d67a862b14480bc1ced4df6feb3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</w:p>
    <w:p w14:paraId="456A8C1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093" o:spt="75" alt="www.zqy.com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155" o:title="eqIde96bacb9e616de98480e3d4615635ec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4" o:spt="75" alt="www.zqy.com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57" o:title="eqIde91b2187d2e384e594a1ca56c19201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 w14:paraId="098E1F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以人为对象，水平方向根据受力平衡可得</w:t>
      </w:r>
      <w:r>
        <w:rPr>
          <w:color w:val="000000" w:themeColor="text1"/>
        </w:rPr>
        <w:object>
          <v:shape id="_x0000_i1095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59" o:title="eqIdc479d59441ec0f3d2f65eaa25b06c5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</w:p>
    <w:p w14:paraId="0691E7A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此时地面对人的摩擦力大小为</w:t>
      </w:r>
      <w:r>
        <w:rPr>
          <w:color w:val="000000" w:themeColor="text1"/>
        </w:rPr>
        <w:object>
          <v:shape id="_x0000_i1096" o:spt="75" alt="www.zqy.com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61" o:title="eqIdd6ac100797dae17369b15e75f0af7fe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</w:p>
    <w:p w14:paraId="3D64CCA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水平向左。</w:t>
      </w:r>
    </w:p>
    <w:p w14:paraId="1FFE9E4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若人与水平面之间的动摩擦因数</w:t>
      </w:r>
      <w:r>
        <w:rPr>
          <w:color w:val="000000" w:themeColor="text1"/>
        </w:rPr>
        <w:object>
          <v:shape id="_x0000_i1097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1" o:title="eqIda18512fbbe3a18b719e547fcee00bb4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欲使人站在原来位置不滑动，以人为对象，根据平衡条件可得</w:t>
      </w:r>
      <w:r>
        <w:rPr>
          <w:color w:val="000000" w:themeColor="text1"/>
        </w:rPr>
        <w:object>
          <v:shape id="_x0000_i1098" o:spt="75" alt="www.zqy.com" type="#_x0000_t75" style="height:27.75pt;width:115.5pt;" o:ole="t" filled="f" o:preferrelative="t" stroked="f" coordsize="21600,21600">
            <v:path/>
            <v:fill on="f" focussize="0,0"/>
            <v:stroke on="f" joinstyle="miter"/>
            <v:imagedata r:id="rId164" o:title="eqId68c842c5dbbdcf436843f44633916b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9" o:spt="75" alt="www.zqy.com" type="#_x0000_t75" style="height:27.75pt;width:165.75pt;" o:ole="t" filled="f" o:preferrelative="t" stroked="f" coordsize="21600,21600">
            <v:path/>
            <v:fill on="f" focussize="0,0"/>
            <v:stroke on="f" joinstyle="miter"/>
            <v:imagedata r:id="rId166" o:title="eqId471abdbb3228734890c0f99fb4fb663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</w:p>
    <w:p w14:paraId="0C8895A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100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68" o:title="eqIdb6c9a9a81d81b2a93adad921cb7275d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</w:p>
    <w:p w14:paraId="22AB95F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101" o:spt="75" alt="www.zqy.com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70" o:title="eqId3381fdebb8de3fd76aacb87d93202b0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</w:p>
    <w:p w14:paraId="03B6141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物体的质量</w:t>
      </w:r>
      <w:r>
        <w:rPr>
          <w:color w:val="000000" w:themeColor="text1"/>
        </w:rPr>
        <w:object>
          <v:shape id="_x0000_i1102" o:spt="75" alt="www.zq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最大不能超过</w:t>
      </w:r>
      <w:r>
        <w:rPr>
          <w:color w:val="000000" w:themeColor="text1"/>
        </w:rPr>
        <w:object>
          <v:shape id="_x0000_i1103" o:spt="75" alt="www.zqy.com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49" o:title="eqId8abc3440c5379a6a64187fd16be8d03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6744E29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(1)16m</w:t>
      </w:r>
    </w:p>
    <w:p w14:paraId="3F72C52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12s</w:t>
      </w:r>
    </w:p>
    <w:p w14:paraId="0A4729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104" o:spt="75" alt="www.zqy.com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74" o:title="eqId5c08094f72d5bd69246c453dd28e33d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05" o:spt="75" alt="www.zqy.com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76" o:title="eqId04d559bb66ac8cb99876035d405b1c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</w:p>
    <w:p w14:paraId="40453C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两车速度相等时，由运动学公式可得</w:t>
      </w:r>
      <w:r>
        <w:rPr>
          <w:color w:val="000000" w:themeColor="text1"/>
        </w:rPr>
        <w:object>
          <v:shape id="_x0000_i1106" o:spt="75" alt="www.zqy.com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78" o:title="eqId6c9094884227efda0ca14da5bb29556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</w:p>
    <w:p w14:paraId="2D2B578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两车运动时间</w:t>
      </w:r>
      <w:r>
        <w:rPr>
          <w:color w:val="000000" w:themeColor="text1"/>
        </w:rPr>
        <w:object>
          <v:shape id="_x0000_i1107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80" o:title="eqIdb60d2db0bea830dc4782caeb3720d27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</w:p>
    <w:p w14:paraId="7E77D14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两车相遇前相距最远，大小为</w:t>
      </w:r>
      <w:r>
        <w:rPr>
          <w:color w:val="000000" w:themeColor="text1"/>
        </w:rPr>
        <w:object>
          <v:shape id="_x0000_i1108" o:spt="75" alt="www.zqy.com" type="#_x0000_t75" style="height:27.75pt;width:117.75pt;" o:ole="t" filled="f" o:preferrelative="t" stroked="f" coordsize="21600,21600">
            <v:path/>
            <v:fill on="f" focussize="0,0"/>
            <v:stroke on="f" joinstyle="miter"/>
            <v:imagedata r:id="rId182" o:title="eqIdcd31c0522988e4d317668a035b5ff5a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</w:p>
    <w:p w14:paraId="644BD9F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09" o:spt="75" alt="www.zqy.com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84" o:title="eqId84af22ceb432e79361ef803d356dc97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</w:p>
    <w:p w14:paraId="5DA597E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由于两车相遇前最大距离为16m，则A车从开始到在B车前16m处这个过程中一直保持通信，设通信时间为</w:t>
      </w:r>
      <w:r>
        <w:rPr>
          <w:color w:val="000000" w:themeColor="text1"/>
        </w:rPr>
        <w:object>
          <v:shape id="_x0000_i1110" o:spt="75" alt="www.zqy.com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86" o:title="eqId5cd84a8f95166367063218ee03ffd5a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运动学公式可得</w:t>
      </w:r>
      <w:r>
        <w:rPr>
          <w:color w:val="000000" w:themeColor="text1"/>
        </w:rPr>
        <w:object>
          <v:shape id="_x0000_i1111" o:spt="75" alt="www.zqy.com" type="#_x0000_t75" style="height:30pt;width:129pt;" o:ole="t" filled="f" o:preferrelative="t" stroked="f" coordsize="21600,21600">
            <v:path/>
            <v:fill on="f" focussize="0,0"/>
            <v:stroke on="f" joinstyle="miter"/>
            <v:imagedata r:id="rId188" o:title="eqIdbc5a8efb0eedcd5545e24e7c8f67638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</w:p>
    <w:p w14:paraId="33D996A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代入数据可得</w:t>
      </w:r>
      <w:r>
        <w:rPr>
          <w:color w:val="000000" w:themeColor="text1"/>
        </w:rPr>
        <w:object>
          <v:shape id="_x0000_i1112" o:spt="75" alt="www.zqy.com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90" o:title="eqId1144145db40d1f59295c20fe00e03e6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</w:p>
    <w:p w14:paraId="2038257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已知</w:t>
      </w:r>
      <w:r>
        <w:rPr>
          <w:color w:val="000000" w:themeColor="text1"/>
        </w:rPr>
        <w:object>
          <v:shape id="_x0000_i1113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92" o:title="eqId4b340f429a57b286edf18f5a94fb836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当A、B两车分别达到最大速度时，所用时间分别为</w:t>
      </w:r>
      <w:r>
        <w:rPr>
          <w:color w:val="000000" w:themeColor="text1"/>
        </w:rPr>
        <w:object>
          <v:shape id="_x0000_i1114" o:spt="75" alt="www.zqy.com" type="#_x0000_t75" style="height:30pt;width:59.25pt;" o:ole="t" filled="f" o:preferrelative="t" stroked="f" coordsize="21600,21600">
            <v:path/>
            <v:fill on="f" focussize="0,0"/>
            <v:stroke on="f" joinstyle="miter"/>
            <v:imagedata r:id="rId194" o:title="eqId538844a3e804006fda3dc1e2853e5f9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15" o:spt="75" alt="www.zqy.com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196" o:title="eqId1b7159f009274dfae65d7cb2717e636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</w:p>
    <w:p w14:paraId="2319CB8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6s内A车所走位移大小</w:t>
      </w:r>
      <w:r>
        <w:rPr>
          <w:color w:val="000000" w:themeColor="text1"/>
        </w:rPr>
        <w:object>
          <v:shape id="_x0000_i1116" o:spt="75" alt="www.zqy.com" type="#_x0000_t75" style="height:27.75pt;width:138.75pt;" o:ole="t" filled="f" o:preferrelative="t" stroked="f" coordsize="21600,21600">
            <v:path/>
            <v:fill on="f" focussize="0,0"/>
            <v:stroke on="f" joinstyle="miter"/>
            <v:imagedata r:id="rId198" o:title="eqId46b96d7dfa2b5a7f67cc34c6c8a172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</w:p>
    <w:p w14:paraId="1EFED66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6s内B车所走位移大小</w:t>
      </w:r>
      <w:r>
        <w:rPr>
          <w:color w:val="000000" w:themeColor="text1"/>
        </w:rPr>
        <w:object>
          <v:shape id="_x0000_i1117" o:spt="75" alt="www.zqy.com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200" o:title="eqId4f28b4582c3a2ce870880a1cc411754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</w:p>
    <w:p w14:paraId="6784EC7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A、B之间最后所保持的距离，且A车在B前</w:t>
      </w:r>
      <w:r>
        <w:rPr>
          <w:color w:val="000000" w:themeColor="text1"/>
        </w:rPr>
        <w:object>
          <v:shape id="_x0000_i1118" o:spt="75" alt="www.zqy.com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202" o:title="eqId35f4e4d15976ce423989d99564b0ecec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</w:p>
    <w:p w14:paraId="31629C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综上，设在B车速度达到最大前A、B两车能保持通信的时间为</w:t>
      </w:r>
      <w:r>
        <w:rPr>
          <w:color w:val="000000" w:themeColor="text1"/>
        </w:rPr>
        <w:object>
          <v:shape id="_x0000_i1119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04" o:title="eqId8db31d2bbc9b044646fd026f239e7b62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有</w:t>
      </w:r>
      <w:r>
        <w:rPr>
          <w:color w:val="000000" w:themeColor="text1"/>
        </w:rPr>
        <w:object>
          <v:shape id="_x0000_i1120" o:spt="75" alt="www.zqy.com" type="#_x0000_t75" style="height:30pt;width:183.75pt;" o:ole="t" filled="f" o:preferrelative="t" stroked="f" coordsize="21600,21600">
            <v:path/>
            <v:fill on="f" focussize="0,0"/>
            <v:stroke on="f" joinstyle="miter"/>
            <v:imagedata r:id="rId206" o:title="eqIdc77cac88358ae58a98e0adddf1a6b93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305D"/>
    <w:rsid w:val="003759BB"/>
    <w:rsid w:val="005118EA"/>
    <w:rsid w:val="00856E25"/>
    <w:rsid w:val="00A222B3"/>
    <w:rsid w:val="00D2305D"/>
    <w:rsid w:val="00E77DFB"/>
    <w:rsid w:val="00EF035E"/>
    <w:rsid w:val="2E0C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5.png"/><Relationship Id="rId89" Type="http://schemas.openxmlformats.org/officeDocument/2006/relationships/oleObject" Target="embeddings/oleObject36.bin"/><Relationship Id="rId88" Type="http://schemas.openxmlformats.org/officeDocument/2006/relationships/oleObject" Target="embeddings/oleObject35.bin"/><Relationship Id="rId87" Type="http://schemas.openxmlformats.org/officeDocument/2006/relationships/image" Target="media/image50.png"/><Relationship Id="rId86" Type="http://schemas.openxmlformats.org/officeDocument/2006/relationships/image" Target="media/image49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6.wmf"/><Relationship Id="rId8" Type="http://schemas.openxmlformats.org/officeDocument/2006/relationships/image" Target="media/image4.png"/><Relationship Id="rId79" Type="http://schemas.openxmlformats.org/officeDocument/2006/relationships/oleObject" Target="embeddings/oleObject31.bin"/><Relationship Id="rId78" Type="http://schemas.openxmlformats.org/officeDocument/2006/relationships/image" Target="media/image45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9.bin"/><Relationship Id="rId74" Type="http://schemas.openxmlformats.org/officeDocument/2006/relationships/oleObject" Target="embeddings/oleObject28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wmf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png"/><Relationship Id="rId64" Type="http://schemas.openxmlformats.org/officeDocument/2006/relationships/image" Target="media/image37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58" Type="http://schemas.openxmlformats.org/officeDocument/2006/relationships/image" Target="media/image34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3.png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png"/><Relationship Id="rId33" Type="http://schemas.openxmlformats.org/officeDocument/2006/relationships/image" Target="media/image20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9.wmf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7" Type="http://schemas.openxmlformats.org/officeDocument/2006/relationships/fontTable" Target="fontTable.xml"/><Relationship Id="rId206" Type="http://schemas.openxmlformats.org/officeDocument/2006/relationships/image" Target="media/image107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4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88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4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oleObject" Target="embeddings/oleObject79.bin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oleObject" Target="embeddings/oleObject73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11.png"/><Relationship Id="rId159" Type="http://schemas.openxmlformats.org/officeDocument/2006/relationships/image" Target="media/image85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4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10.png"/><Relationship Id="rId149" Type="http://schemas.openxmlformats.org/officeDocument/2006/relationships/image" Target="media/image80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9.png"/><Relationship Id="rId139" Type="http://schemas.openxmlformats.org/officeDocument/2006/relationships/image" Target="media/image75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8.png"/><Relationship Id="rId129" Type="http://schemas.openxmlformats.org/officeDocument/2006/relationships/image" Target="media/image70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7.png"/><Relationship Id="rId119" Type="http://schemas.openxmlformats.org/officeDocument/2006/relationships/image" Target="media/image6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2.png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png"/><Relationship Id="rId11" Type="http://schemas.openxmlformats.org/officeDocument/2006/relationships/image" Target="media/image6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924</Words>
  <Characters>4203</Characters>
  <TotalTime>0</TotalTime>
  <ScaleCrop>false</ScaleCrop>
  <LinksUpToDate>false</LinksUpToDate>
  <CharactersWithSpaces>4334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4T02:34:59Z</dcterms:created>
  <dcterms:modified xsi:type="dcterms:W3CDTF">2025-11-14T02:3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5866AB1E8E2F4DDAB7F6D84082DDF8FD_12</vt:lpwstr>
  </property>
</Properties>
</file>